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AF256E" w14:textId="77777777" w:rsidR="00F746CB" w:rsidRDefault="00F746CB" w:rsidP="00F746CB">
      <w:pPr>
        <w:rPr>
          <w:rFonts w:ascii="Times New Roman" w:hAnsi="Times New Roman"/>
          <w:sz w:val="32"/>
          <w:szCs w:val="32"/>
          <w:lang w:val="en-US"/>
        </w:rPr>
      </w:pPr>
    </w:p>
    <w:p w14:paraId="3B3BD94F" w14:textId="77777777" w:rsidR="00F746CB" w:rsidRDefault="00F746CB" w:rsidP="00F746C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20C7835" w14:textId="77777777" w:rsidR="00F746CB" w:rsidRDefault="00F746CB" w:rsidP="00F746CB">
      <w:pPr>
        <w:rPr>
          <w:rFonts w:ascii="Times New Roman" w:hAnsi="Times New Roman"/>
        </w:rPr>
      </w:pPr>
    </w:p>
    <w:p w14:paraId="336C27D3" w14:textId="77777777" w:rsidR="00F746CB" w:rsidRDefault="00F746CB" w:rsidP="00F746CB">
      <w:pPr>
        <w:rPr>
          <w:rFonts w:ascii="Times New Roman" w:hAnsi="Times New Roman"/>
        </w:rPr>
      </w:pPr>
    </w:p>
    <w:p w14:paraId="5740A7B0" w14:textId="77777777" w:rsidR="00F746CB" w:rsidRDefault="00F746CB" w:rsidP="00F746CB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666DFA34" w14:textId="35662F4C" w:rsidR="00F746CB" w:rsidRDefault="00F746CB" w:rsidP="00F746CB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129DB9E9" w14:textId="2C314117" w:rsidR="00B80171" w:rsidRPr="00CA2CEE" w:rsidRDefault="004A11CE" w:rsidP="00EF0EC3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CA2CEE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8DAC09B" wp14:editId="48AA6C47">
                <wp:simplePos x="0" y="0"/>
                <wp:positionH relativeFrom="margin">
                  <wp:posOffset>3077577</wp:posOffset>
                </wp:positionH>
                <wp:positionV relativeFrom="paragraph">
                  <wp:posOffset>-141752</wp:posOffset>
                </wp:positionV>
                <wp:extent cx="3121025" cy="1130300"/>
                <wp:effectExtent l="0" t="0" r="0" b="0"/>
                <wp:wrapSquare wrapText="bothSides"/>
                <wp:docPr id="1" name="Group 1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1025" cy="1130300"/>
                          <a:chOff x="3032" y="11542"/>
                          <a:chExt cx="6544" cy="2372"/>
                        </a:xfrm>
                      </wpg:grpSpPr>
                      <wps:wsp>
                        <wps:cNvPr id="2" name="Rectangle 1238"/>
                        <wps:cNvSpPr>
                          <a:spLocks noChangeArrowheads="1"/>
                        </wps:cNvSpPr>
                        <wps:spPr bwMode="auto">
                          <a:xfrm>
                            <a:off x="3204" y="12076"/>
                            <a:ext cx="4419" cy="15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C06246" w14:textId="77777777" w:rsidR="0015343A" w:rsidRPr="00F746CB" w:rsidRDefault="0015343A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239"/>
                        <wps:cNvSpPr txBox="1">
                          <a:spLocks noChangeArrowheads="1"/>
                        </wps:cNvSpPr>
                        <wps:spPr bwMode="auto">
                          <a:xfrm>
                            <a:off x="5262" y="12692"/>
                            <a:ext cx="674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25554B" w14:textId="77777777" w:rsidR="00F34903" w:rsidRPr="00F746CB" w:rsidRDefault="002D5DE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241"/>
                        <wps:cNvCnPr>
                          <a:cxnSpLocks noChangeShapeType="1"/>
                        </wps:cNvCnPr>
                        <wps:spPr bwMode="auto">
                          <a:xfrm>
                            <a:off x="7607" y="12744"/>
                            <a:ext cx="0" cy="5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4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17" y="11043"/>
                            <a:ext cx="0" cy="42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3145" y="11542"/>
                            <a:ext cx="665" cy="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762838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  <w:p w14:paraId="1FF198C7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8294" y="11587"/>
                            <a:ext cx="592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C3109" w14:textId="77777777" w:rsidR="00F34903" w:rsidRPr="00F746CB" w:rsidRDefault="000F526D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8701" y="12205"/>
                            <a:ext cx="875" cy="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163276" w14:textId="008B6AAB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  <w:r w:rsidR="008D23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47"/>
                        <wps:cNvSpPr txBox="1">
                          <a:spLocks noChangeArrowheads="1"/>
                        </wps:cNvSpPr>
                        <wps:spPr bwMode="auto">
                          <a:xfrm>
                            <a:off x="3200" y="13345"/>
                            <a:ext cx="1096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C1B53C" w14:textId="116D7C68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  <w:r w:rsidR="008D23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26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143" y="11970"/>
                            <a:ext cx="0" cy="45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62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8443" y="11861"/>
                            <a:ext cx="0" cy="66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264"/>
                        <wps:cNvSpPr txBox="1">
                          <a:spLocks noChangeArrowheads="1"/>
                        </wps:cNvSpPr>
                        <wps:spPr bwMode="auto">
                          <a:xfrm>
                            <a:off x="7192" y="11561"/>
                            <a:ext cx="666" cy="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BF167F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  <w:p w14:paraId="10CEF988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271"/>
                        <wps:cNvCnPr>
                          <a:cxnSpLocks noChangeShapeType="1"/>
                        </wps:cNvCnPr>
                        <wps:spPr bwMode="auto">
                          <a:xfrm>
                            <a:off x="3220" y="12647"/>
                            <a:ext cx="0" cy="11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125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2690" y="12070"/>
                            <a:ext cx="870" cy="18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20A832" w14:textId="77777777" w:rsidR="0015343A" w:rsidRPr="00F746CB" w:rsidRDefault="0015343A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1287"/>
                        <wpg:cNvGrpSpPr>
                          <a:grpSpLocks/>
                        </wpg:cNvGrpSpPr>
                        <wpg:grpSpPr bwMode="auto">
                          <a:xfrm rot="16200000">
                            <a:off x="7317" y="11976"/>
                            <a:ext cx="1013" cy="430"/>
                            <a:chOff x="6775" y="14580"/>
                            <a:chExt cx="1013" cy="430"/>
                          </a:xfrm>
                        </wpg:grpSpPr>
                        <wps:wsp>
                          <wps:cNvPr id="22" name="Rectangle 1255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6775" y="14809"/>
                              <a:ext cx="1013" cy="201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E2CF7B" w14:textId="77777777" w:rsidR="000D1512" w:rsidRPr="00F746CB" w:rsidRDefault="000D1512" w:rsidP="000D151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281"/>
                          <wps:cNvSpPr>
                            <a:spLocks noChangeArrowheads="1"/>
                          </wps:cNvSpPr>
                          <wps:spPr bwMode="auto">
                            <a:xfrm>
                              <a:off x="6969" y="14580"/>
                              <a:ext cx="639" cy="102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B3612D" w14:textId="77777777" w:rsidR="000D1512" w:rsidRPr="00F746CB" w:rsidRDefault="000D1512" w:rsidP="000D151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6947" y="14700"/>
                              <a:ext cx="684" cy="115"/>
                              <a:chOff x="8064" y="14032"/>
                              <a:chExt cx="684" cy="115"/>
                            </a:xfrm>
                          </wpg:grpSpPr>
                          <wps:wsp>
                            <wps:cNvPr id="25" name="Oval 12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4033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EC5530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Oval 12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54" y="14032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D54AC6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Oval 12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44" y="14032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20982B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12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34" y="14032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18F89B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DAC09B" id="Group 1290" o:spid="_x0000_s1026" style="position:absolute;left:0;text-align:left;margin-left:242.35pt;margin-top:-11.15pt;width:245.75pt;height:89pt;z-index:251657728;mso-position-horizontal-relative:margin" coordorigin="3032,11542" coordsize="6544,2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">
                <v:rect id="Rectangle 1238" o:spid="_x0000_s1027" style="position:absolute;left:3204;top:12076;width:4419;height: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" fillcolor="black" strokeweight="1pt">
                  <v:fill r:id="rId7" o:title="" opacity="32896f" o:opacity2="32896f" type="pattern"/>
                  <v:textbox>
                    <w:txbxContent>
                      <w:p w14:paraId="1DC06246" w14:textId="77777777" w:rsidR="0015343A" w:rsidRPr="00F746CB" w:rsidRDefault="0015343A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39" o:spid="_x0000_s1028" type="#_x0000_t202" style="position:absolute;left:5262;top:12692;width:674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6925554B" w14:textId="77777777" w:rsidR="00F34903" w:rsidRPr="00F746CB" w:rsidRDefault="002D5DE3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41" o:spid="_x0000_s1029" style="position:absolute;visibility:visible;mso-wrap-style:square" from="7607,12744" to="7607,13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242" o:spid="_x0000_s1030" style="position:absolute;rotation:90;visibility:visible;mso-wrap-style:square" from="5417,11043" to="5417,15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1243" o:spid="_x0000_s1031" type="#_x0000_t202" style="position:absolute;left:3145;top:11542;width:665;height: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0762838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  <w:p w14:paraId="1FF198C7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245" o:spid="_x0000_s1032" type="#_x0000_t202" style="position:absolute;left:8294;top:11587;width:592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75C3109" w14:textId="77777777" w:rsidR="00F34903" w:rsidRPr="00F746CB" w:rsidRDefault="000F526D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Text Box 1246" o:spid="_x0000_s1033" type="#_x0000_t202" style="position:absolute;left:8701;top:12205;width:875;height: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10163276" w14:textId="008B6AAB" w:rsidR="00F34903" w:rsidRPr="00F746CB" w:rsidRDefault="00F34903" w:rsidP="00F3490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  <w:r w:rsidR="008D23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247" o:spid="_x0000_s1034" type="#_x0000_t202" style="position:absolute;left:3200;top:13345;width:1096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AC1B53C" w14:textId="116D7C68" w:rsidR="00F34903" w:rsidRPr="00F746CB" w:rsidRDefault="00F34903" w:rsidP="00F3490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  <w:r w:rsidR="008D23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261" o:spid="_x0000_s1035" style="position:absolute;rotation:90;visibility:visible;mso-wrap-style:square" from="9143,11970" to="9143,12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" strokeweight="1pt"/>
                <v:line id="Line 1262" o:spid="_x0000_s1036" style="position:absolute;rotation:90;flip:x;visibility:visible;mso-wrap-style:square" from="8443,11861" to="8443,12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" strokeweight="1pt">
                  <v:stroke startarrow="block" startarrowwidth="narrow" endarrowwidth="narrow"/>
                </v:line>
                <v:shape id="Text Box 1264" o:spid="_x0000_s1037" type="#_x0000_t202" style="position:absolute;left:7192;top:11561;width:666;height: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FBF167F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  <w:p w14:paraId="10CEF988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1271" o:spid="_x0000_s1038" style="position:absolute;visibility:visible;mso-wrap-style:square" from="3220,12647" to="3220,13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rect id="Rectangle 1251" o:spid="_x0000_s1039" style="position:absolute;left:2690;top:12070;width:870;height:1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" fillcolor="black" stroked="f">
                  <v:fill r:id="rId8" o:title="" type="pattern"/>
                  <v:textbox>
                    <w:txbxContent>
                      <w:p w14:paraId="7420A832" w14:textId="77777777" w:rsidR="0015343A" w:rsidRPr="00F746CB" w:rsidRDefault="0015343A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group id="Group 1287" o:spid="_x0000_s1040" style="position:absolute;left:7317;top:11976;width:1013;height:430;rotation:-90" coordorigin="6775,14580" coordsize="1013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">
                  <v:rect id="Rectangle 1255" o:spid="_x0000_s1041" style="position:absolute;left:6775;top:14809;width:1013;height: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" fillcolor="black" stroked="f" strokeweight="1.5pt">
                    <v:fill r:id="rId8" o:title="" type="pattern"/>
                    <v:textbox>
                      <w:txbxContent>
                        <w:p w14:paraId="74E2CF7B" w14:textId="77777777" w:rsidR="000D1512" w:rsidRPr="00F746CB" w:rsidRDefault="000D1512" w:rsidP="000D151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  <v:rect id="Rectangle 1281" o:spid="_x0000_s1042" style="position:absolute;left:6969;top:14580;width:639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" fillcolor="black">
                    <v:fill r:id="rId9" o:title="" type="pattern"/>
                    <v:textbox>
                      <w:txbxContent>
                        <w:p w14:paraId="03B3612D" w14:textId="77777777" w:rsidR="000D1512" w:rsidRPr="00F746CB" w:rsidRDefault="000D1512" w:rsidP="000D151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  <v:group id="Group 1286" o:spid="_x0000_s1043" style="position:absolute;left:6947;top:14700;width:684;height:115" coordorigin="8064,14032" coordsize="684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oval id="Oval 1282" o:spid="_x0000_s1044" style="position:absolute;left:8064;top:14033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Vx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GTy/xB+gtw8AAAD//wMAUEsBAi0AFAAGAAgAAAAhANvh9svuAAAAhQEAABMAAAAAAAAAAAAA&#10;AAAAAAAAAFtDb250ZW50X1R5cGVzXS54bWxQSwECLQAUAAYACAAAACEAWvQsW78AAAAVAQAACwAA&#10;AAAAAAAAAAAAAAAfAQAAX3JlbHMvLnJlbHNQSwECLQAUAAYACAAAACEAiqTFccMAAADbAAAADwAA&#10;AAAAAAAAAAAAAAAHAgAAZHJzL2Rvd25yZXYueG1sUEsFBgAAAAADAAMAtwAAAPcCAAAAAA==&#10;">
                      <v:textbox>
                        <w:txbxContent>
                          <w:p w14:paraId="54EC5530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1283" o:spid="_x0000_s1045" style="position:absolute;left:8254;top:14032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>
                      <v:textbox>
                        <w:txbxContent>
                          <w:p w14:paraId="1BD54AC6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1284" o:spid="_x0000_s1046" style="position:absolute;left:8444;top:14032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6dwwAAANs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toTHl/gD9PYPAAD//wMAUEsBAi0AFAAGAAgAAAAhANvh9svuAAAAhQEAABMAAAAAAAAAAAAA&#10;AAAAAAAAAFtDb250ZW50X1R5cGVzXS54bWxQSwECLQAUAAYACAAAACEAWvQsW78AAAAVAQAACwAA&#10;AAAAAAAAAAAAAAAfAQAAX3JlbHMvLnJlbHNQSwECLQAUAAYACAAAACEAFTr+ncMAAADbAAAADwAA&#10;AAAAAAAAAAAAAAAHAgAAZHJzL2Rvd25yZXYueG1sUEsFBgAAAAADAAMAtwAAAPcCAAAAAA==&#10;">
                      <v:textbox>
                        <w:txbxContent>
                          <w:p w14:paraId="6720982B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1285" o:spid="_x0000_s1047" style="position:absolute;left:8634;top:14032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Wrv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">
                      <v:textbox>
                        <w:txbxContent>
                          <w:p w14:paraId="2818F89B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</v:group>
                </v:group>
                <w10:wrap type="square" anchorx="margin"/>
              </v:group>
            </w:pict>
          </mc:Fallback>
        </mc:AlternateContent>
      </w:r>
      <w:r w:rsidR="00F34903" w:rsidRPr="00CA2CEE">
        <w:rPr>
          <w:rFonts w:ascii="Times New Roman" w:hAnsi="Times New Roman"/>
          <w:szCs w:val="24"/>
          <w:lang w:val="en-US"/>
        </w:rPr>
        <w:t xml:space="preserve">Determine the buckling force </w:t>
      </w:r>
      <w:r w:rsidR="005D2648" w:rsidRPr="005D2648">
        <w:rPr>
          <w:position w:val="-12"/>
        </w:rPr>
        <w:object w:dxaOrig="360" w:dyaOrig="360" w14:anchorId="59B70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pt;height:18.1pt" o:ole="">
            <v:imagedata r:id="rId10" o:title=""/>
          </v:shape>
          <o:OLEObject Type="Embed" ProgID="Equation.DSMT4" ShapeID="_x0000_i1025" DrawAspect="Content" ObjectID="_1736328150" r:id="rId11"/>
        </w:object>
      </w:r>
      <w:r w:rsidR="00F34903" w:rsidRPr="00CA2CEE">
        <w:rPr>
          <w:rFonts w:ascii="Times New Roman" w:hAnsi="Times New Roman"/>
          <w:b/>
          <w:position w:val="-36"/>
          <w:szCs w:val="24"/>
          <w:lang w:val="en-US"/>
        </w:rPr>
        <w:t xml:space="preserve"> </w:t>
      </w:r>
      <w:r w:rsidR="00F34903" w:rsidRPr="00CA2CEE">
        <w:rPr>
          <w:rFonts w:ascii="Times New Roman" w:hAnsi="Times New Roman"/>
          <w:szCs w:val="24"/>
          <w:lang w:val="en-US"/>
        </w:rPr>
        <w:t xml:space="preserve">of the beam </w:t>
      </w:r>
      <w:r w:rsidR="00915223" w:rsidRPr="00CA2CEE">
        <w:rPr>
          <w:rFonts w:ascii="Times New Roman" w:hAnsi="Times New Roman"/>
          <w:szCs w:val="24"/>
          <w:lang w:val="en-US"/>
        </w:rPr>
        <w:t>shown</w:t>
      </w:r>
      <w:r w:rsidR="00F34903" w:rsidRPr="00CA2CEE">
        <w:rPr>
          <w:rFonts w:ascii="Times New Roman" w:hAnsi="Times New Roman"/>
          <w:szCs w:val="24"/>
          <w:lang w:val="en-US"/>
        </w:rPr>
        <w:t xml:space="preserve"> by using one element</w:t>
      </w:r>
      <w:r w:rsidR="00915223" w:rsidRPr="00CA2CEE">
        <w:rPr>
          <w:rFonts w:ascii="Times New Roman" w:hAnsi="Times New Roman"/>
          <w:szCs w:val="24"/>
          <w:lang w:val="en-US"/>
        </w:rPr>
        <w:t xml:space="preserve">. Second moment of area </w:t>
      </w:r>
      <w:r w:rsidR="00915223" w:rsidRPr="00CA2CEE">
        <w:rPr>
          <w:rFonts w:ascii="Times New Roman" w:hAnsi="Times New Roman"/>
          <w:i/>
          <w:szCs w:val="24"/>
          <w:lang w:val="en-US"/>
        </w:rPr>
        <w:t>I</w:t>
      </w:r>
      <w:r w:rsidR="00915223" w:rsidRPr="00CA2CEE">
        <w:rPr>
          <w:rFonts w:ascii="Times New Roman" w:hAnsi="Times New Roman"/>
          <w:szCs w:val="24"/>
          <w:lang w:val="en-US"/>
        </w:rPr>
        <w:t xml:space="preserve"> and Young’s modulus </w:t>
      </w:r>
      <w:r w:rsidR="00915223" w:rsidRPr="00CA2CEE">
        <w:rPr>
          <w:rFonts w:ascii="Times New Roman" w:hAnsi="Times New Roman"/>
          <w:i/>
          <w:szCs w:val="24"/>
          <w:lang w:val="en-US"/>
        </w:rPr>
        <w:t>E</w:t>
      </w:r>
      <w:r w:rsidR="00915223" w:rsidRPr="00CA2CEE">
        <w:rPr>
          <w:rFonts w:ascii="Times New Roman" w:hAnsi="Times New Roman"/>
          <w:szCs w:val="24"/>
          <w:lang w:val="en-US"/>
        </w:rPr>
        <w:t xml:space="preserve"> are constants.</w:t>
      </w:r>
      <w:r w:rsidR="00F34903" w:rsidRPr="00CA2CEE">
        <w:rPr>
          <w:rFonts w:ascii="Times New Roman" w:hAnsi="Times New Roman"/>
          <w:szCs w:val="24"/>
          <w:lang w:val="en-US"/>
        </w:rPr>
        <w:t xml:space="preserve"> </w:t>
      </w:r>
    </w:p>
    <w:p w14:paraId="668B7FC6" w14:textId="23384BE5" w:rsidR="00DE5FED" w:rsidRPr="00CA2CEE" w:rsidRDefault="00DE5FED" w:rsidP="003840E2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23F7A0B3" w14:textId="168F343F" w:rsidR="009D3874" w:rsidRPr="009D3874" w:rsidRDefault="009D3874" w:rsidP="009D3874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9D3874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2C242984" w14:textId="46E03FAD" w:rsidR="009D3874" w:rsidRPr="00CA2CEE" w:rsidRDefault="009D3874" w:rsidP="009D3874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CA2CEE">
        <w:rPr>
          <w:rFonts w:ascii="Times New Roman" w:hAnsi="Times New Roman"/>
          <w:szCs w:val="24"/>
          <w:lang w:val="en-US"/>
        </w:rPr>
        <w:t xml:space="preserve">Linear and non-linear parts of </w:t>
      </w:r>
      <w:r w:rsidRPr="00CA2CEE">
        <w:rPr>
          <w:rFonts w:ascii="Times New Roman" w:hAnsi="Times New Roman"/>
          <w:szCs w:val="24"/>
        </w:rPr>
        <w:t xml:space="preserve">virtual work expression of internal forces of a beam element (displacements in </w:t>
      </w:r>
      <w:r w:rsidRPr="00CA2CEE">
        <w:rPr>
          <w:rFonts w:ascii="Times New Roman" w:hAnsi="Times New Roman"/>
          <w:i/>
          <w:szCs w:val="24"/>
        </w:rPr>
        <w:t>xz</w:t>
      </w:r>
      <w:r w:rsidRPr="00CA2CEE">
        <w:rPr>
          <w:rFonts w:ascii="Times New Roman" w:hAnsi="Times New Roman"/>
          <w:szCs w:val="24"/>
        </w:rPr>
        <w:t>-plane) are given by</w:t>
      </w:r>
    </w:p>
    <w:p w14:paraId="02598A9E" w14:textId="77777777" w:rsidR="009D3874" w:rsidRPr="00EF0EC3" w:rsidRDefault="009D3874" w:rsidP="009D3874">
      <w:pPr>
        <w:tabs>
          <w:tab w:val="left" w:pos="8931"/>
        </w:tabs>
        <w:ind w:right="-6"/>
        <w:jc w:val="both"/>
        <w:rPr>
          <w:rFonts w:ascii="Times New Roman" w:hAnsi="Times New Roman"/>
          <w:szCs w:val="24"/>
        </w:rPr>
      </w:pPr>
    </w:p>
    <w:p w14:paraId="402784D3" w14:textId="77777777" w:rsidR="009D3874" w:rsidRPr="00EF0EC3" w:rsidRDefault="009D3874" w:rsidP="009D3874">
      <w:pPr>
        <w:ind w:right="-6"/>
        <w:jc w:val="both"/>
        <w:rPr>
          <w:rFonts w:ascii="Times New Roman" w:hAnsi="Times New Roman"/>
          <w:color w:val="000000"/>
          <w:szCs w:val="24"/>
          <w:lang w:val="fi-FI"/>
        </w:rPr>
      </w:pPr>
      <w:r w:rsidRPr="00EF0EC3">
        <w:rPr>
          <w:position w:val="-74"/>
        </w:rPr>
        <w:object w:dxaOrig="5539" w:dyaOrig="1660" w14:anchorId="45D744D3">
          <v:shape id="_x0000_i1026" type="#_x0000_t75" style="width:276.95pt;height:83.05pt" o:ole="">
            <v:imagedata r:id="rId12" o:title=""/>
          </v:shape>
          <o:OLEObject Type="Embed" ProgID="Equation.DSMT4" ShapeID="_x0000_i1026" DrawAspect="Content" ObjectID="_1736328151" r:id="rId13"/>
        </w:object>
      </w:r>
      <w:r w:rsidRPr="00EF0EC3">
        <w:rPr>
          <w:rFonts w:ascii="Times New Roman" w:hAnsi="Times New Roman"/>
          <w:color w:val="000000"/>
          <w:szCs w:val="24"/>
          <w:lang w:val="fi-FI"/>
        </w:rPr>
        <w:t>,</w:t>
      </w:r>
    </w:p>
    <w:p w14:paraId="471F59B0" w14:textId="77777777" w:rsidR="009D3874" w:rsidRPr="00EF0EC3" w:rsidRDefault="009D3874" w:rsidP="009D3874">
      <w:pPr>
        <w:rPr>
          <w:rFonts w:ascii="Times New Roman" w:hAnsi="Times New Roman"/>
          <w:szCs w:val="24"/>
        </w:rPr>
      </w:pPr>
    </w:p>
    <w:p w14:paraId="18C086E9" w14:textId="77777777" w:rsidR="009D3874" w:rsidRPr="00EF0EC3" w:rsidRDefault="009D3874" w:rsidP="009D3874">
      <w:pPr>
        <w:ind w:right="-6"/>
        <w:jc w:val="both"/>
        <w:rPr>
          <w:rFonts w:ascii="Times New Roman" w:hAnsi="Times New Roman"/>
          <w:szCs w:val="24"/>
        </w:rPr>
      </w:pPr>
      <w:r w:rsidRPr="00EF0EC3">
        <w:rPr>
          <w:position w:val="-74"/>
        </w:rPr>
        <w:object w:dxaOrig="5460" w:dyaOrig="1660" w14:anchorId="6E782CCA">
          <v:shape id="_x0000_i1027" type="#_x0000_t75" style="width:273pt;height:83.05pt" o:ole="">
            <v:imagedata r:id="rId14" o:title=""/>
          </v:shape>
          <o:OLEObject Type="Embed" ProgID="Equation.DSMT4" ShapeID="_x0000_i1027" DrawAspect="Content" ObjectID="_1736328152" r:id="rId15"/>
        </w:object>
      </w:r>
    </w:p>
    <w:p w14:paraId="2D04678C" w14:textId="77777777" w:rsidR="009D3874" w:rsidRPr="00EF0EC3" w:rsidRDefault="009D3874" w:rsidP="009D3874">
      <w:pPr>
        <w:rPr>
          <w:rFonts w:ascii="Times New Roman" w:hAnsi="Times New Roman"/>
          <w:szCs w:val="24"/>
        </w:rPr>
      </w:pPr>
    </w:p>
    <w:p w14:paraId="00A372B2" w14:textId="1CB40779" w:rsidR="009B7747" w:rsidRPr="00CA2CEE" w:rsidRDefault="009D3874" w:rsidP="009D3874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CA2CEE">
        <w:rPr>
          <w:rFonts w:ascii="Times New Roman" w:hAnsi="Times New Roman"/>
          <w:szCs w:val="24"/>
          <w:lang w:val="en-US"/>
        </w:rPr>
        <w:t xml:space="preserve">in which </w:t>
      </w:r>
      <w:r w:rsidR="00467FE7" w:rsidRPr="005D2648">
        <w:rPr>
          <w:position w:val="-16"/>
        </w:rPr>
        <w:object w:dxaOrig="380" w:dyaOrig="400" w14:anchorId="135B2EEE">
          <v:shape id="_x0000_i1028" type="#_x0000_t75" style="width:18.95pt;height:20pt" o:ole="">
            <v:imagedata r:id="rId16" o:title=""/>
          </v:shape>
          <o:OLEObject Type="Embed" ProgID="Equation.DSMT4" ShapeID="_x0000_i1028" DrawAspect="Content" ObjectID="_1736328153" r:id="rId17"/>
        </w:object>
      </w:r>
      <w:r w:rsidRPr="00CA2CEE">
        <w:rPr>
          <w:rFonts w:ascii="Times New Roman" w:hAnsi="Times New Roman"/>
          <w:szCs w:val="24"/>
          <w:lang w:val="en-US"/>
        </w:rPr>
        <w:t xml:space="preserve"> is the second moment of area, </w:t>
      </w:r>
      <w:r w:rsidRPr="00CA2CEE">
        <w:rPr>
          <w:rFonts w:ascii="Times New Roman" w:hAnsi="Times New Roman"/>
          <w:i/>
          <w:szCs w:val="24"/>
          <w:lang w:val="en-US"/>
        </w:rPr>
        <w:t>E</w:t>
      </w:r>
      <w:r w:rsidRPr="00CA2CEE">
        <w:rPr>
          <w:rFonts w:ascii="Times New Roman" w:hAnsi="Times New Roman"/>
          <w:szCs w:val="24"/>
          <w:lang w:val="en-US"/>
        </w:rPr>
        <w:t xml:space="preserve"> is the </w:t>
      </w:r>
      <w:proofErr w:type="gramStart"/>
      <w:r w:rsidRPr="00CA2CEE">
        <w:rPr>
          <w:rFonts w:ascii="Times New Roman" w:hAnsi="Times New Roman"/>
          <w:szCs w:val="24"/>
          <w:lang w:val="en-US"/>
        </w:rPr>
        <w:t>Young’s</w:t>
      </w:r>
      <w:proofErr w:type="gramEnd"/>
      <w:r w:rsidRPr="00CA2CEE">
        <w:rPr>
          <w:rFonts w:ascii="Times New Roman" w:hAnsi="Times New Roman"/>
          <w:szCs w:val="24"/>
          <w:lang w:val="en-US"/>
        </w:rPr>
        <w:t xml:space="preserve"> modulus, and </w:t>
      </w:r>
      <w:r w:rsidRPr="00CA2CEE">
        <w:rPr>
          <w:rFonts w:ascii="Times New Roman" w:hAnsi="Times New Roman"/>
          <w:i/>
          <w:szCs w:val="24"/>
          <w:lang w:val="en-US"/>
        </w:rPr>
        <w:t>N</w:t>
      </w:r>
      <w:r w:rsidRPr="00CA2CEE">
        <w:rPr>
          <w:rFonts w:ascii="Times New Roman" w:hAnsi="Times New Roman"/>
          <w:szCs w:val="24"/>
          <w:lang w:val="en-US"/>
        </w:rPr>
        <w:t xml:space="preserve"> is the axial force in the beam.</w:t>
      </w:r>
      <w:r>
        <w:rPr>
          <w:rFonts w:ascii="Times New Roman" w:hAnsi="Times New Roman"/>
          <w:szCs w:val="24"/>
          <w:lang w:val="en-US"/>
        </w:rPr>
        <w:t xml:space="preserve"> </w:t>
      </w:r>
      <w:r w:rsidR="009B7747" w:rsidRPr="00CA2CEE">
        <w:rPr>
          <w:rFonts w:ascii="Times New Roman" w:hAnsi="Times New Roman"/>
          <w:szCs w:val="24"/>
          <w:lang w:val="en-US"/>
        </w:rPr>
        <w:t xml:space="preserve">The </w:t>
      </w:r>
      <w:r w:rsidR="00915223" w:rsidRPr="00CA2CEE">
        <w:rPr>
          <w:rFonts w:ascii="Times New Roman" w:hAnsi="Times New Roman"/>
          <w:szCs w:val="24"/>
          <w:lang w:val="en-US"/>
        </w:rPr>
        <w:t>axial</w:t>
      </w:r>
      <w:r w:rsidR="009B7747" w:rsidRPr="00CA2CEE">
        <w:rPr>
          <w:rFonts w:ascii="Times New Roman" w:hAnsi="Times New Roman"/>
          <w:szCs w:val="24"/>
          <w:lang w:val="en-US"/>
        </w:rPr>
        <w:t xml:space="preserve"> </w:t>
      </w:r>
      <w:r w:rsidR="0036018F" w:rsidRPr="00CA2CEE">
        <w:rPr>
          <w:rFonts w:ascii="Times New Roman" w:hAnsi="Times New Roman"/>
          <w:szCs w:val="24"/>
          <w:lang w:val="en-US"/>
        </w:rPr>
        <w:t xml:space="preserve">stress resultant </w:t>
      </w:r>
      <w:r w:rsidR="0036018F" w:rsidRPr="00CA2CEE">
        <w:rPr>
          <w:rFonts w:ascii="Times New Roman" w:hAnsi="Times New Roman"/>
          <w:i/>
          <w:iCs/>
          <w:szCs w:val="24"/>
          <w:lang w:val="en-US"/>
        </w:rPr>
        <w:t>N</w:t>
      </w:r>
      <w:r w:rsidR="0036018F" w:rsidRPr="00CA2CEE">
        <w:rPr>
          <w:rFonts w:ascii="Times New Roman" w:hAnsi="Times New Roman"/>
          <w:szCs w:val="24"/>
          <w:lang w:val="en-US"/>
        </w:rPr>
        <w:t xml:space="preserve"> </w:t>
      </w:r>
      <w:r w:rsidR="00915223" w:rsidRPr="00CA2CEE">
        <w:rPr>
          <w:rFonts w:ascii="Times New Roman" w:hAnsi="Times New Roman"/>
          <w:szCs w:val="24"/>
          <w:lang w:val="en-US"/>
        </w:rPr>
        <w:t>of</w:t>
      </w:r>
      <w:r w:rsidR="009B7747" w:rsidRPr="00CA2CEE">
        <w:rPr>
          <w:rFonts w:ascii="Times New Roman" w:hAnsi="Times New Roman"/>
          <w:szCs w:val="24"/>
          <w:lang w:val="en-US"/>
        </w:rPr>
        <w:t xml:space="preserve"> the beam </w:t>
      </w:r>
      <w:r w:rsidR="00604B31" w:rsidRPr="00CA2CEE">
        <w:rPr>
          <w:rFonts w:ascii="Times New Roman" w:hAnsi="Times New Roman"/>
          <w:szCs w:val="24"/>
          <w:lang w:val="en-US"/>
        </w:rPr>
        <w:t>in terms of</w:t>
      </w:r>
      <w:r w:rsidR="00260EA7">
        <w:rPr>
          <w:rFonts w:ascii="Times New Roman" w:hAnsi="Times New Roman"/>
          <w:szCs w:val="24"/>
          <w:lang w:val="en-US"/>
        </w:rPr>
        <w:t xml:space="preserve"> the loading parameter</w:t>
      </w:r>
      <w:r w:rsidR="00604B31" w:rsidRPr="00CA2CEE">
        <w:rPr>
          <w:rFonts w:ascii="Times New Roman" w:hAnsi="Times New Roman"/>
          <w:szCs w:val="24"/>
          <w:lang w:val="en-US"/>
        </w:rPr>
        <w:t xml:space="preserve"> </w:t>
      </w:r>
      <w:r w:rsidR="000F526D" w:rsidRPr="00CA2CEE">
        <w:rPr>
          <w:rFonts w:ascii="Times New Roman" w:hAnsi="Times New Roman"/>
          <w:i/>
          <w:szCs w:val="24"/>
          <w:lang w:val="en-US"/>
        </w:rPr>
        <w:t>F</w:t>
      </w:r>
      <w:r w:rsidR="00260EA7">
        <w:rPr>
          <w:rFonts w:ascii="Times New Roman" w:hAnsi="Times New Roman"/>
          <w:szCs w:val="24"/>
          <w:lang w:val="en-US"/>
        </w:rPr>
        <w:t xml:space="preserve"> (</w:t>
      </w:r>
      <w:r w:rsidR="005F3F62">
        <w:rPr>
          <w:rFonts w:ascii="Times New Roman" w:hAnsi="Times New Roman"/>
          <w:szCs w:val="24"/>
          <w:lang w:val="en-US"/>
        </w:rPr>
        <w:t>use the figure to deduce the relationship)</w:t>
      </w:r>
    </w:p>
    <w:p w14:paraId="1973D070" w14:textId="77777777" w:rsidR="007E0839" w:rsidRPr="00CA2CEE" w:rsidRDefault="007E0839" w:rsidP="009D3874">
      <w:pPr>
        <w:rPr>
          <w:rFonts w:ascii="Times New Roman" w:hAnsi="Times New Roman"/>
          <w:szCs w:val="24"/>
        </w:rPr>
      </w:pPr>
    </w:p>
    <w:p w14:paraId="0B100DE4" w14:textId="7DF82BBB" w:rsidR="009B7747" w:rsidRPr="00CA2CEE" w:rsidRDefault="005D2648" w:rsidP="009D3874">
      <w:pPr>
        <w:jc w:val="both"/>
        <w:rPr>
          <w:rFonts w:ascii="Times New Roman" w:hAnsi="Times New Roman"/>
          <w:bCs/>
          <w:szCs w:val="24"/>
          <w:lang w:val="en-US"/>
        </w:rPr>
      </w:pPr>
      <w:r w:rsidRPr="005D2648">
        <w:rPr>
          <w:position w:val="-10"/>
        </w:rPr>
        <w:object w:dxaOrig="1740" w:dyaOrig="320" w14:anchorId="0D5E0EF3">
          <v:shape id="_x0000_i1029" type="#_x0000_t75" style="width:87pt;height:16pt" o:ole="">
            <v:imagedata r:id="rId18" o:title=""/>
          </v:shape>
          <o:OLEObject Type="Embed" ProgID="Equation.DSMT4" ShapeID="_x0000_i1029" DrawAspect="Content" ObjectID="_1736328154" r:id="rId19"/>
        </w:object>
      </w:r>
      <w:r w:rsidR="0009588E" w:rsidRPr="00CA2CEE">
        <w:rPr>
          <w:rFonts w:ascii="Times New Roman" w:hAnsi="Times New Roman"/>
          <w:bCs/>
          <w:szCs w:val="24"/>
          <w:lang w:val="en-US"/>
        </w:rPr>
        <w:t>.</w:t>
      </w:r>
    </w:p>
    <w:p w14:paraId="01F1A176" w14:textId="77777777" w:rsidR="007E0839" w:rsidRPr="00CA2CEE" w:rsidRDefault="007E0839" w:rsidP="009D3874">
      <w:pPr>
        <w:rPr>
          <w:rFonts w:ascii="Times New Roman" w:hAnsi="Times New Roman"/>
          <w:szCs w:val="24"/>
        </w:rPr>
      </w:pPr>
    </w:p>
    <w:p w14:paraId="2DCBDB7C" w14:textId="36F5A35F" w:rsidR="0044606F" w:rsidRPr="00CA2CEE" w:rsidRDefault="00F34903" w:rsidP="00FF4CEC">
      <w:pPr>
        <w:spacing w:line="360" w:lineRule="exact"/>
        <w:jc w:val="both"/>
        <w:rPr>
          <w:rFonts w:ascii="Times New Roman" w:hAnsi="Times New Roman"/>
          <w:szCs w:val="24"/>
        </w:rPr>
      </w:pPr>
      <w:r w:rsidRPr="00CA2CEE">
        <w:rPr>
          <w:rFonts w:ascii="Times New Roman" w:hAnsi="Times New Roman"/>
          <w:szCs w:val="24"/>
          <w:lang w:val="en-US"/>
        </w:rPr>
        <w:t xml:space="preserve">Linear and non-linear parts of </w:t>
      </w:r>
      <w:r w:rsidRPr="00CA2CEE">
        <w:rPr>
          <w:rFonts w:ascii="Times New Roman" w:hAnsi="Times New Roman"/>
          <w:szCs w:val="24"/>
        </w:rPr>
        <w:t xml:space="preserve">virtual work expression of internal forces of </w:t>
      </w:r>
      <w:r w:rsidR="009166F7" w:rsidRPr="00CA2CEE">
        <w:rPr>
          <w:rFonts w:ascii="Times New Roman" w:hAnsi="Times New Roman"/>
          <w:szCs w:val="24"/>
        </w:rPr>
        <w:t>the</w:t>
      </w:r>
      <w:r w:rsidRPr="00CA2CEE">
        <w:rPr>
          <w:rFonts w:ascii="Times New Roman" w:hAnsi="Times New Roman"/>
          <w:szCs w:val="24"/>
        </w:rPr>
        <w:t xml:space="preserve"> beam (</w:t>
      </w:r>
      <w:r w:rsidR="0036018F" w:rsidRPr="00CA2CEE">
        <w:rPr>
          <w:rFonts w:ascii="Times New Roman" w:hAnsi="Times New Roman"/>
          <w:szCs w:val="24"/>
        </w:rPr>
        <w:t xml:space="preserve">substitute also the expression for the axial stress resultant </w:t>
      </w:r>
      <w:r w:rsidR="0036018F" w:rsidRPr="00CA2CEE">
        <w:rPr>
          <w:rFonts w:ascii="Times New Roman" w:hAnsi="Times New Roman"/>
          <w:i/>
          <w:iCs/>
          <w:szCs w:val="24"/>
        </w:rPr>
        <w:t>N</w:t>
      </w:r>
      <w:r w:rsidRPr="00CA2CEE">
        <w:rPr>
          <w:rFonts w:ascii="Times New Roman" w:hAnsi="Times New Roman"/>
          <w:szCs w:val="24"/>
        </w:rPr>
        <w:t>) are</w:t>
      </w:r>
    </w:p>
    <w:p w14:paraId="00AFFB4F" w14:textId="77777777" w:rsidR="007E0839" w:rsidRPr="00CA2CEE" w:rsidRDefault="007E0839" w:rsidP="00FF4CEC">
      <w:pPr>
        <w:rPr>
          <w:rFonts w:ascii="Times New Roman" w:hAnsi="Times New Roman"/>
          <w:szCs w:val="24"/>
        </w:rPr>
      </w:pPr>
    </w:p>
    <w:p w14:paraId="7A48AA99" w14:textId="4C841DEB" w:rsidR="009166F7" w:rsidRPr="004A11CE" w:rsidRDefault="005D2648" w:rsidP="00FF4CEC">
      <w:pPr>
        <w:ind w:right="-6"/>
        <w:jc w:val="both"/>
        <w:rPr>
          <w:rFonts w:ascii="Times New Roman" w:hAnsi="Times New Roman"/>
          <w:b/>
          <w:bCs/>
          <w:color w:val="000000"/>
          <w:szCs w:val="24"/>
          <w:lang w:val="en-US"/>
        </w:rPr>
      </w:pPr>
      <w:r w:rsidRPr="005D2648">
        <w:rPr>
          <w:position w:val="-74"/>
        </w:rPr>
        <w:object w:dxaOrig="7280" w:dyaOrig="1600" w14:anchorId="17D81AE3">
          <v:shape id="_x0000_i1030" type="#_x0000_t75" style="width:363.95pt;height:79.9pt" o:ole="">
            <v:imagedata r:id="rId20" o:title=""/>
          </v:shape>
          <o:OLEObject Type="Embed" ProgID="Equation.DSMT4" ShapeID="_x0000_i1030" DrawAspect="Content" ObjectID="_1736328155" r:id="rId21"/>
        </w:object>
      </w:r>
      <w:r w:rsidR="004D7C67">
        <w:t>,</w:t>
      </w:r>
    </w:p>
    <w:p w14:paraId="50C5AE2D" w14:textId="77777777" w:rsidR="007E0839" w:rsidRPr="00CA2CEE" w:rsidRDefault="007E0839" w:rsidP="00FF4CEC">
      <w:pPr>
        <w:rPr>
          <w:rFonts w:ascii="Times New Roman" w:hAnsi="Times New Roman"/>
          <w:szCs w:val="24"/>
        </w:rPr>
      </w:pPr>
    </w:p>
    <w:p w14:paraId="4AB7C20C" w14:textId="3836D7A8" w:rsidR="00F34903" w:rsidRPr="00CA2CEE" w:rsidRDefault="005D2648" w:rsidP="00FF4CEC">
      <w:pPr>
        <w:ind w:right="-6"/>
        <w:jc w:val="both"/>
        <w:rPr>
          <w:rFonts w:ascii="Times New Roman" w:hAnsi="Times New Roman"/>
          <w:szCs w:val="24"/>
        </w:rPr>
      </w:pPr>
      <w:r w:rsidRPr="005D2648">
        <w:rPr>
          <w:position w:val="-74"/>
        </w:rPr>
        <w:object w:dxaOrig="7400" w:dyaOrig="1600" w14:anchorId="458CD01E">
          <v:shape id="_x0000_i1031" type="#_x0000_t75" style="width:370pt;height:79.9pt" o:ole="">
            <v:imagedata r:id="rId22" o:title=""/>
          </v:shape>
          <o:OLEObject Type="Embed" ProgID="Equation.DSMT4" ShapeID="_x0000_i1031" DrawAspect="Content" ObjectID="_1736328156" r:id="rId23"/>
        </w:object>
      </w:r>
      <w:r w:rsidR="004D7C67">
        <w:t>.</w:t>
      </w:r>
    </w:p>
    <w:p w14:paraId="069C2E10" w14:textId="77777777" w:rsidR="007E0839" w:rsidRPr="00CA2CEE" w:rsidRDefault="007E0839" w:rsidP="00FF4CEC">
      <w:pPr>
        <w:rPr>
          <w:rFonts w:ascii="Times New Roman" w:hAnsi="Times New Roman"/>
          <w:szCs w:val="24"/>
        </w:rPr>
      </w:pPr>
    </w:p>
    <w:p w14:paraId="309FDE46" w14:textId="6D994A0D" w:rsidR="0044606F" w:rsidRPr="00CA2CEE" w:rsidRDefault="007259EE" w:rsidP="00EF0EC3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bookmarkStart w:id="0" w:name="_Hlk535561848"/>
      <w:r w:rsidRPr="00CA2CEE">
        <w:rPr>
          <w:rFonts w:ascii="Times New Roman" w:hAnsi="Times New Roman"/>
          <w:szCs w:val="24"/>
          <w:lang w:val="en-US"/>
        </w:rPr>
        <w:t>P</w:t>
      </w:r>
      <w:r w:rsidR="00604B31" w:rsidRPr="00CA2CEE">
        <w:rPr>
          <w:rFonts w:ascii="Times New Roman" w:hAnsi="Times New Roman"/>
          <w:szCs w:val="24"/>
          <w:lang w:val="en-US"/>
        </w:rPr>
        <w:t>rinciple of virtual work</w:t>
      </w:r>
      <w:r w:rsidR="00EF7DEC" w:rsidRPr="00CA2CEE">
        <w:rPr>
          <w:rFonts w:ascii="Times New Roman" w:hAnsi="Times New Roman"/>
          <w:szCs w:val="24"/>
          <w:lang w:val="en-US"/>
        </w:rPr>
        <w:t xml:space="preserve"> </w:t>
      </w:r>
      <w:r w:rsidR="005D2648" w:rsidRPr="005D2648">
        <w:rPr>
          <w:position w:val="-6"/>
        </w:rPr>
        <w:object w:dxaOrig="2420" w:dyaOrig="360" w14:anchorId="52F3E71F">
          <v:shape id="_x0000_i1032" type="#_x0000_t75" style="width:120.9pt;height:18.1pt" o:ole="">
            <v:imagedata r:id="rId24" o:title=""/>
          </v:shape>
          <o:OLEObject Type="Embed" ProgID="Equation.DSMT4" ShapeID="_x0000_i1032" DrawAspect="Content" ObjectID="_1736328157" r:id="rId25"/>
        </w:object>
      </w:r>
      <w:r w:rsidR="00604B31" w:rsidRPr="00CA2CEE">
        <w:rPr>
          <w:rFonts w:ascii="Times New Roman" w:hAnsi="Times New Roman"/>
          <w:szCs w:val="24"/>
          <w:lang w:val="en-US"/>
        </w:rPr>
        <w:t xml:space="preserve"> </w:t>
      </w:r>
      <w:r w:rsidR="005D2648" w:rsidRPr="005D2648">
        <w:rPr>
          <w:position w:val="-12"/>
        </w:rPr>
        <w:object w:dxaOrig="740" w:dyaOrig="360" w14:anchorId="5D07EF72">
          <v:shape id="_x0000_i1033" type="#_x0000_t75" style="width:37.05pt;height:18.1pt" o:ole="">
            <v:imagedata r:id="rId26" o:title=""/>
          </v:shape>
          <o:OLEObject Type="Embed" ProgID="Equation.DSMT4" ShapeID="_x0000_i1033" DrawAspect="Content" ObjectID="_1736328158" r:id="rId27"/>
        </w:object>
      </w:r>
      <w:r w:rsidR="00EF7DEC" w:rsidRPr="00CA2CEE">
        <w:rPr>
          <w:rFonts w:ascii="Times New Roman" w:hAnsi="Times New Roman"/>
          <w:szCs w:val="24"/>
          <w:lang w:val="en-US"/>
        </w:rPr>
        <w:t xml:space="preserve"> </w:t>
      </w:r>
      <w:r w:rsidR="007B402C" w:rsidRPr="00CA2CEE">
        <w:rPr>
          <w:rFonts w:ascii="Times New Roman" w:hAnsi="Times New Roman"/>
          <w:szCs w:val="24"/>
          <w:lang w:val="en-US"/>
        </w:rPr>
        <w:t>implies</w:t>
      </w:r>
      <w:r w:rsidR="00EF7DEC" w:rsidRPr="00CA2CEE">
        <w:rPr>
          <w:rFonts w:ascii="Times New Roman" w:hAnsi="Times New Roman"/>
          <w:szCs w:val="24"/>
          <w:lang w:val="en-US"/>
        </w:rPr>
        <w:t xml:space="preserve"> </w:t>
      </w:r>
      <w:r w:rsidR="004A3D35" w:rsidRPr="00CA2CEE">
        <w:rPr>
          <w:rFonts w:ascii="Times New Roman" w:hAnsi="Times New Roman"/>
          <w:szCs w:val="24"/>
          <w:lang w:val="en-US"/>
        </w:rPr>
        <w:t>(</w:t>
      </w:r>
      <w:bookmarkStart w:id="1" w:name="MTBlankEqn"/>
      <w:r w:rsidR="004A3D35" w:rsidRPr="00CA2CEE">
        <w:rPr>
          <w:rFonts w:ascii="Times New Roman" w:hAnsi="Times New Roman"/>
          <w:szCs w:val="24"/>
          <w:lang w:val="en-US"/>
        </w:rPr>
        <w:t>assuming that</w:t>
      </w:r>
      <w:bookmarkEnd w:id="1"/>
      <w:r w:rsidR="004A3D35" w:rsidRPr="00CA2CEE">
        <w:rPr>
          <w:rFonts w:ascii="Times New Roman" w:hAnsi="Times New Roman"/>
          <w:szCs w:val="24"/>
          <w:lang w:val="en-US"/>
        </w:rPr>
        <w:t xml:space="preserve"> </w:t>
      </w:r>
      <w:r w:rsidR="005D2648" w:rsidRPr="005D2648">
        <w:rPr>
          <w:position w:val="-12"/>
        </w:rPr>
        <w:object w:dxaOrig="800" w:dyaOrig="360" w14:anchorId="4A1A2C6F">
          <v:shape id="_x0000_i1034" type="#_x0000_t75" style="width:39.95pt;height:18.1pt" o:ole="">
            <v:imagedata r:id="rId28" o:title=""/>
          </v:shape>
          <o:OLEObject Type="Embed" ProgID="Equation.DSMT4" ShapeID="_x0000_i1034" DrawAspect="Content" ObjectID="_1736328159" r:id="rId29"/>
        </w:object>
      </w:r>
      <w:r w:rsidR="004A3D35" w:rsidRPr="00CA2CEE">
        <w:rPr>
          <w:rFonts w:ascii="Times New Roman" w:hAnsi="Times New Roman"/>
          <w:szCs w:val="24"/>
          <w:lang w:val="en-US"/>
        </w:rPr>
        <w:t>)</w:t>
      </w:r>
      <w:bookmarkEnd w:id="0"/>
    </w:p>
    <w:p w14:paraId="001F01B2" w14:textId="77777777" w:rsidR="009166F7" w:rsidRPr="00CA2CEE" w:rsidRDefault="009166F7" w:rsidP="0070229F">
      <w:pPr>
        <w:ind w:right="-6"/>
        <w:jc w:val="both"/>
        <w:rPr>
          <w:rFonts w:ascii="Times New Roman" w:hAnsi="Times New Roman"/>
          <w:b/>
          <w:bCs/>
          <w:color w:val="000000"/>
          <w:szCs w:val="24"/>
          <w:lang w:val="en-US"/>
        </w:rPr>
      </w:pPr>
    </w:p>
    <w:p w14:paraId="4090AA1C" w14:textId="79F0588B" w:rsidR="00C03A5E" w:rsidRPr="00CA2CEE" w:rsidRDefault="005D2648" w:rsidP="00EF0EC3">
      <w:pPr>
        <w:tabs>
          <w:tab w:val="right" w:pos="9781"/>
        </w:tabs>
        <w:spacing w:line="360" w:lineRule="exact"/>
        <w:jc w:val="both"/>
        <w:rPr>
          <w:rFonts w:ascii="Times New Roman" w:hAnsi="Times New Roman"/>
          <w:b/>
          <w:szCs w:val="24"/>
          <w:lang w:val="en-US"/>
        </w:rPr>
      </w:pPr>
      <w:r w:rsidRPr="005D2648">
        <w:rPr>
          <w:position w:val="-12"/>
        </w:rPr>
        <w:object w:dxaOrig="2880" w:dyaOrig="360" w14:anchorId="4D75486E">
          <v:shape id="_x0000_i1035" type="#_x0000_t75" style="width:2in;height:18.1pt" o:ole="">
            <v:imagedata r:id="rId30" o:title=""/>
          </v:shape>
          <o:OLEObject Type="Embed" ProgID="Equation.DSMT4" ShapeID="_x0000_i1035" DrawAspect="Content" ObjectID="_1736328160" r:id="rId31"/>
        </w:object>
      </w:r>
      <w:r w:rsidR="0068298A" w:rsidRPr="00CA2CEE">
        <w:rPr>
          <w:rFonts w:ascii="Times New Roman" w:hAnsi="Times New Roman"/>
          <w:b/>
          <w:szCs w:val="24"/>
          <w:lang w:val="en-US"/>
        </w:rPr>
        <w:t xml:space="preserve"> </w:t>
      </w:r>
      <w:r w:rsidR="00604B31" w:rsidRPr="00CA2CEE">
        <w:rPr>
          <w:rFonts w:ascii="Times New Roman" w:hAnsi="Times New Roman"/>
          <w:b/>
          <w:szCs w:val="24"/>
          <w:lang w:val="en-US"/>
        </w:rPr>
        <w:t xml:space="preserve"> </w:t>
      </w:r>
      <w:r w:rsidR="005A4372" w:rsidRPr="00CA2CEE">
        <w:rPr>
          <w:rFonts w:ascii="Times New Roman" w:hAnsi="Times New Roman"/>
          <w:b/>
          <w:szCs w:val="24"/>
          <w:lang w:val="en-US"/>
        </w:rPr>
        <w:t xml:space="preserve"> </w:t>
      </w:r>
      <w:r w:rsidR="003E705C" w:rsidRPr="00CA2CEE">
        <w:rPr>
          <w:rFonts w:ascii="Times New Roman" w:hAnsi="Times New Roman"/>
          <w:b/>
          <w:szCs w:val="24"/>
          <w:lang w:val="en-US"/>
        </w:rPr>
        <w:t xml:space="preserve">  </w:t>
      </w:r>
      <w:r w:rsidRPr="005D2648">
        <w:rPr>
          <w:position w:val="-6"/>
        </w:rPr>
        <w:object w:dxaOrig="300" w:dyaOrig="240" w14:anchorId="21E7CD12">
          <v:shape id="_x0000_i1036" type="#_x0000_t75" style="width:15pt;height:12.05pt" o:ole="">
            <v:imagedata r:id="rId32" o:title=""/>
          </v:shape>
          <o:OLEObject Type="Embed" ProgID="Equation.DSMT4" ShapeID="_x0000_i1036" DrawAspect="Content" ObjectID="_1736328161" r:id="rId33"/>
        </w:object>
      </w:r>
      <w:r w:rsidR="003E705C" w:rsidRPr="00CA2CEE">
        <w:rPr>
          <w:rFonts w:ascii="Times New Roman" w:hAnsi="Times New Roman"/>
          <w:b/>
          <w:szCs w:val="24"/>
          <w:lang w:val="en-US"/>
        </w:rPr>
        <w:t xml:space="preserve">  </w:t>
      </w:r>
      <w:r w:rsidR="00604B31" w:rsidRPr="00CA2CEE">
        <w:rPr>
          <w:rFonts w:ascii="Times New Roman" w:hAnsi="Times New Roman"/>
          <w:szCs w:val="24"/>
          <w:lang w:val="en-US"/>
        </w:rPr>
        <w:t xml:space="preserve"> </w:t>
      </w:r>
      <w:r w:rsidR="003E705C" w:rsidRPr="00CA2CEE">
        <w:rPr>
          <w:rFonts w:ascii="Times New Roman" w:hAnsi="Times New Roman"/>
          <w:szCs w:val="24"/>
          <w:lang w:val="en-US"/>
        </w:rPr>
        <w:t xml:space="preserve">  </w:t>
      </w:r>
      <w:r w:rsidRPr="005D2648">
        <w:rPr>
          <w:position w:val="-12"/>
        </w:rPr>
        <w:object w:dxaOrig="2079" w:dyaOrig="360" w14:anchorId="7068292A">
          <v:shape id="_x0000_i1037" type="#_x0000_t75" style="width:104.05pt;height:18.1pt" o:ole="">
            <v:imagedata r:id="rId34" o:title=""/>
          </v:shape>
          <o:OLEObject Type="Embed" ProgID="Equation.DSMT4" ShapeID="_x0000_i1037" DrawAspect="Content" ObjectID="_1736328162" r:id="rId35"/>
        </w:object>
      </w:r>
      <w:r w:rsidR="00DD20D9" w:rsidRPr="00CA2CEE">
        <w:rPr>
          <w:rFonts w:ascii="Times New Roman" w:hAnsi="Times New Roman"/>
          <w:szCs w:val="24"/>
          <w:lang w:val="en-US"/>
        </w:rPr>
        <w:t xml:space="preserve">.  </w:t>
      </w:r>
      <w:r w:rsidR="00C03A5E" w:rsidRPr="00CA2CEE">
        <w:rPr>
          <w:rFonts w:ascii="Times New Roman" w:hAnsi="Times New Roman"/>
          <w:szCs w:val="24"/>
          <w:lang w:val="en-US"/>
        </w:rPr>
        <w:t xml:space="preserve"> </w:t>
      </w:r>
      <w:r w:rsidR="009166F7" w:rsidRPr="00CA2CEE">
        <w:rPr>
          <w:rFonts w:ascii="Times New Roman" w:hAnsi="Times New Roman"/>
          <w:szCs w:val="24"/>
          <w:lang w:val="en-US"/>
        </w:rPr>
        <w:t xml:space="preserve">  </w:t>
      </w:r>
      <w:r w:rsidR="009166F7" w:rsidRPr="00CA2CEE">
        <w:rPr>
          <w:rFonts w:ascii="Times New Roman" w:hAnsi="Times New Roman"/>
          <w:color w:val="C00000"/>
          <w:szCs w:val="24"/>
        </w:rPr>
        <w:sym w:font="Wingdings" w:char="F0E7"/>
      </w:r>
    </w:p>
    <w:sectPr w:rsidR="00C03A5E" w:rsidRPr="00CA2CEE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7F6DB8" w14:textId="77777777" w:rsidR="00BF050A" w:rsidRDefault="00BF050A">
      <w:r>
        <w:separator/>
      </w:r>
    </w:p>
  </w:endnote>
  <w:endnote w:type="continuationSeparator" w:id="0">
    <w:p w14:paraId="122CE7B0" w14:textId="77777777" w:rsidR="00BF050A" w:rsidRDefault="00BF05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AA97FD" w14:textId="77777777" w:rsidR="00BF050A" w:rsidRDefault="00BF050A">
      <w:r>
        <w:separator/>
      </w:r>
    </w:p>
  </w:footnote>
  <w:footnote w:type="continuationSeparator" w:id="0">
    <w:p w14:paraId="1716E91F" w14:textId="77777777" w:rsidR="00BF050A" w:rsidRDefault="00BF05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4782382">
    <w:abstractNumId w:val="9"/>
  </w:num>
  <w:num w:numId="2" w16cid:durableId="229002855">
    <w:abstractNumId w:val="7"/>
  </w:num>
  <w:num w:numId="3" w16cid:durableId="650989063">
    <w:abstractNumId w:val="6"/>
  </w:num>
  <w:num w:numId="4" w16cid:durableId="1126311608">
    <w:abstractNumId w:val="5"/>
  </w:num>
  <w:num w:numId="5" w16cid:durableId="743724672">
    <w:abstractNumId w:val="4"/>
  </w:num>
  <w:num w:numId="6" w16cid:durableId="993992662">
    <w:abstractNumId w:val="8"/>
  </w:num>
  <w:num w:numId="7" w16cid:durableId="1421170985">
    <w:abstractNumId w:val="3"/>
  </w:num>
  <w:num w:numId="8" w16cid:durableId="635372876">
    <w:abstractNumId w:val="2"/>
  </w:num>
  <w:num w:numId="9" w16cid:durableId="353655872">
    <w:abstractNumId w:val="1"/>
  </w:num>
  <w:num w:numId="10" w16cid:durableId="1506558196">
    <w:abstractNumId w:val="0"/>
  </w:num>
  <w:num w:numId="11" w16cid:durableId="1344741387">
    <w:abstractNumId w:val="10"/>
  </w:num>
  <w:num w:numId="12" w16cid:durableId="1968077521">
    <w:abstractNumId w:val="18"/>
  </w:num>
  <w:num w:numId="13" w16cid:durableId="862674441">
    <w:abstractNumId w:val="13"/>
  </w:num>
  <w:num w:numId="14" w16cid:durableId="443840701">
    <w:abstractNumId w:val="17"/>
  </w:num>
  <w:num w:numId="15" w16cid:durableId="433987023">
    <w:abstractNumId w:val="14"/>
  </w:num>
  <w:num w:numId="16" w16cid:durableId="1795753965">
    <w:abstractNumId w:val="15"/>
  </w:num>
  <w:num w:numId="17" w16cid:durableId="791896770">
    <w:abstractNumId w:val="11"/>
  </w:num>
  <w:num w:numId="18" w16cid:durableId="69280542">
    <w:abstractNumId w:val="16"/>
  </w:num>
  <w:num w:numId="19" w16cid:durableId="14374058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94FC2"/>
    <w:rsid w:val="0009588E"/>
    <w:rsid w:val="000A6FFB"/>
    <w:rsid w:val="000C5A4C"/>
    <w:rsid w:val="000D1512"/>
    <w:rsid w:val="000E0CA7"/>
    <w:rsid w:val="000F526D"/>
    <w:rsid w:val="000F7B9B"/>
    <w:rsid w:val="00116222"/>
    <w:rsid w:val="00124D14"/>
    <w:rsid w:val="00125FB7"/>
    <w:rsid w:val="00135C2D"/>
    <w:rsid w:val="001369EE"/>
    <w:rsid w:val="0015343A"/>
    <w:rsid w:val="00161057"/>
    <w:rsid w:val="001618B1"/>
    <w:rsid w:val="00164C15"/>
    <w:rsid w:val="00171E5E"/>
    <w:rsid w:val="001753F9"/>
    <w:rsid w:val="00187CE2"/>
    <w:rsid w:val="00197F92"/>
    <w:rsid w:val="001A2F76"/>
    <w:rsid w:val="001C6A13"/>
    <w:rsid w:val="001D62D0"/>
    <w:rsid w:val="001E5E33"/>
    <w:rsid w:val="001E6095"/>
    <w:rsid w:val="001F1BE2"/>
    <w:rsid w:val="002521D2"/>
    <w:rsid w:val="00255F0A"/>
    <w:rsid w:val="00260EA7"/>
    <w:rsid w:val="00264996"/>
    <w:rsid w:val="002814B6"/>
    <w:rsid w:val="002A1F8B"/>
    <w:rsid w:val="002B0305"/>
    <w:rsid w:val="002D3C41"/>
    <w:rsid w:val="002D5DE3"/>
    <w:rsid w:val="002E68FB"/>
    <w:rsid w:val="00302A0E"/>
    <w:rsid w:val="0030746F"/>
    <w:rsid w:val="00320B84"/>
    <w:rsid w:val="00333B1E"/>
    <w:rsid w:val="00337492"/>
    <w:rsid w:val="0034187C"/>
    <w:rsid w:val="0036018F"/>
    <w:rsid w:val="00365260"/>
    <w:rsid w:val="003658BB"/>
    <w:rsid w:val="0038322E"/>
    <w:rsid w:val="003840E2"/>
    <w:rsid w:val="003871FA"/>
    <w:rsid w:val="003B6FDE"/>
    <w:rsid w:val="003E4F63"/>
    <w:rsid w:val="003E705C"/>
    <w:rsid w:val="003F5244"/>
    <w:rsid w:val="00407B55"/>
    <w:rsid w:val="0042175B"/>
    <w:rsid w:val="004223A5"/>
    <w:rsid w:val="00425928"/>
    <w:rsid w:val="004274D5"/>
    <w:rsid w:val="004359F4"/>
    <w:rsid w:val="0044606F"/>
    <w:rsid w:val="00467FE7"/>
    <w:rsid w:val="00497BF7"/>
    <w:rsid w:val="004A11CE"/>
    <w:rsid w:val="004A3D35"/>
    <w:rsid w:val="004A44AE"/>
    <w:rsid w:val="004B4E01"/>
    <w:rsid w:val="004B76A0"/>
    <w:rsid w:val="004C1C7D"/>
    <w:rsid w:val="004D2239"/>
    <w:rsid w:val="004D2B7C"/>
    <w:rsid w:val="004D7C67"/>
    <w:rsid w:val="0050070C"/>
    <w:rsid w:val="00526AF1"/>
    <w:rsid w:val="0053506A"/>
    <w:rsid w:val="00556CAB"/>
    <w:rsid w:val="00584A11"/>
    <w:rsid w:val="005879D2"/>
    <w:rsid w:val="00594B77"/>
    <w:rsid w:val="005A4372"/>
    <w:rsid w:val="005C5C21"/>
    <w:rsid w:val="005D10AE"/>
    <w:rsid w:val="005D2648"/>
    <w:rsid w:val="005E0E98"/>
    <w:rsid w:val="005E2358"/>
    <w:rsid w:val="005E714C"/>
    <w:rsid w:val="005F3F62"/>
    <w:rsid w:val="00604B31"/>
    <w:rsid w:val="00614FCA"/>
    <w:rsid w:val="00644E07"/>
    <w:rsid w:val="0066120B"/>
    <w:rsid w:val="0068298A"/>
    <w:rsid w:val="006A1EAF"/>
    <w:rsid w:val="006F6438"/>
    <w:rsid w:val="0070229F"/>
    <w:rsid w:val="00724AC6"/>
    <w:rsid w:val="007259EE"/>
    <w:rsid w:val="00735887"/>
    <w:rsid w:val="00736370"/>
    <w:rsid w:val="00742805"/>
    <w:rsid w:val="007657B3"/>
    <w:rsid w:val="0078628F"/>
    <w:rsid w:val="00787403"/>
    <w:rsid w:val="007938C7"/>
    <w:rsid w:val="0079397C"/>
    <w:rsid w:val="007A4D50"/>
    <w:rsid w:val="007B402C"/>
    <w:rsid w:val="007B6903"/>
    <w:rsid w:val="007D7EC9"/>
    <w:rsid w:val="007E0839"/>
    <w:rsid w:val="007E1498"/>
    <w:rsid w:val="007E5A04"/>
    <w:rsid w:val="007F55C9"/>
    <w:rsid w:val="00801EAA"/>
    <w:rsid w:val="0081403D"/>
    <w:rsid w:val="00826F3D"/>
    <w:rsid w:val="0084333C"/>
    <w:rsid w:val="0087260C"/>
    <w:rsid w:val="008B2B5B"/>
    <w:rsid w:val="008B7FEF"/>
    <w:rsid w:val="008C6641"/>
    <w:rsid w:val="008D0810"/>
    <w:rsid w:val="008D23CF"/>
    <w:rsid w:val="008D36DA"/>
    <w:rsid w:val="008D628A"/>
    <w:rsid w:val="008F2F82"/>
    <w:rsid w:val="00903033"/>
    <w:rsid w:val="00915223"/>
    <w:rsid w:val="009166F7"/>
    <w:rsid w:val="00921BBB"/>
    <w:rsid w:val="009276C5"/>
    <w:rsid w:val="0093560B"/>
    <w:rsid w:val="009357BF"/>
    <w:rsid w:val="00944CD8"/>
    <w:rsid w:val="009519DF"/>
    <w:rsid w:val="00951CBB"/>
    <w:rsid w:val="0097448C"/>
    <w:rsid w:val="00991452"/>
    <w:rsid w:val="009A617E"/>
    <w:rsid w:val="009B05E7"/>
    <w:rsid w:val="009B7747"/>
    <w:rsid w:val="009D3874"/>
    <w:rsid w:val="009E6EFB"/>
    <w:rsid w:val="009F59F1"/>
    <w:rsid w:val="00A02032"/>
    <w:rsid w:val="00A03B27"/>
    <w:rsid w:val="00A1416C"/>
    <w:rsid w:val="00A16C26"/>
    <w:rsid w:val="00A310B1"/>
    <w:rsid w:val="00A45538"/>
    <w:rsid w:val="00A471F9"/>
    <w:rsid w:val="00A5329B"/>
    <w:rsid w:val="00A63F0B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F589B"/>
    <w:rsid w:val="00B109F6"/>
    <w:rsid w:val="00B44522"/>
    <w:rsid w:val="00B54AE8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BF050A"/>
    <w:rsid w:val="00C03A5E"/>
    <w:rsid w:val="00C103C8"/>
    <w:rsid w:val="00C106ED"/>
    <w:rsid w:val="00C16894"/>
    <w:rsid w:val="00C32A48"/>
    <w:rsid w:val="00C52689"/>
    <w:rsid w:val="00C76DF3"/>
    <w:rsid w:val="00C92CF9"/>
    <w:rsid w:val="00CA2CEE"/>
    <w:rsid w:val="00CC6D69"/>
    <w:rsid w:val="00D019AB"/>
    <w:rsid w:val="00D0385A"/>
    <w:rsid w:val="00D03D55"/>
    <w:rsid w:val="00D10F81"/>
    <w:rsid w:val="00D30EDD"/>
    <w:rsid w:val="00D3250E"/>
    <w:rsid w:val="00D620EF"/>
    <w:rsid w:val="00D82755"/>
    <w:rsid w:val="00D858D9"/>
    <w:rsid w:val="00DB6836"/>
    <w:rsid w:val="00DD20D9"/>
    <w:rsid w:val="00DD30D1"/>
    <w:rsid w:val="00DD66B3"/>
    <w:rsid w:val="00DE5FED"/>
    <w:rsid w:val="00E0167E"/>
    <w:rsid w:val="00E14EE1"/>
    <w:rsid w:val="00E21C19"/>
    <w:rsid w:val="00E3599E"/>
    <w:rsid w:val="00E41A34"/>
    <w:rsid w:val="00E452C7"/>
    <w:rsid w:val="00E621C8"/>
    <w:rsid w:val="00E621CF"/>
    <w:rsid w:val="00E63BB5"/>
    <w:rsid w:val="00E82EBD"/>
    <w:rsid w:val="00E84C62"/>
    <w:rsid w:val="00E86390"/>
    <w:rsid w:val="00EC0237"/>
    <w:rsid w:val="00ED51AC"/>
    <w:rsid w:val="00EE47BC"/>
    <w:rsid w:val="00EF0EC3"/>
    <w:rsid w:val="00EF7DEC"/>
    <w:rsid w:val="00F26DE7"/>
    <w:rsid w:val="00F34903"/>
    <w:rsid w:val="00F359A2"/>
    <w:rsid w:val="00F36008"/>
    <w:rsid w:val="00F41425"/>
    <w:rsid w:val="00F438A8"/>
    <w:rsid w:val="00F52077"/>
    <w:rsid w:val="00F746CB"/>
    <w:rsid w:val="00F876E0"/>
    <w:rsid w:val="00FB087E"/>
    <w:rsid w:val="00FB529A"/>
    <w:rsid w:val="00FE2F57"/>
    <w:rsid w:val="00FF3F6C"/>
    <w:rsid w:val="00FF4CE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627EABE2"/>
  <w15:chartTrackingRefBased/>
  <w15:docId w15:val="{84C4B2CA-70B5-46F3-94BA-91C982772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7" Type="http://schemas.openxmlformats.org/officeDocument/2006/relationships/image" Target="media/image1.gi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34</Words>
  <Characters>662</Characters>
  <Application>Microsoft Office Word</Application>
  <DocSecurity>0</DocSecurity>
  <Lines>33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 examples</vt:lpstr>
    </vt:vector>
  </TitlesOfParts>
  <Company/>
  <LinksUpToDate>false</LinksUpToDate>
  <CharactersWithSpaces>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4</cp:revision>
  <cp:lastPrinted>2023-01-27T10:36:00Z</cp:lastPrinted>
  <dcterms:created xsi:type="dcterms:W3CDTF">2021-01-30T14:50:00Z</dcterms:created>
  <dcterms:modified xsi:type="dcterms:W3CDTF">2023-01-27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